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6C83C8" w14:textId="7525C312" w:rsidR="00415102" w:rsidRDefault="004B7807" w:rsidP="00415102">
      <w:pPr>
        <w:jc w:val="center"/>
        <w:rPr>
          <w:b/>
        </w:rPr>
      </w:pPr>
      <w:r>
        <w:rPr>
          <w:b/>
        </w:rPr>
        <w:t>ECE 65</w:t>
      </w:r>
      <w:r w:rsidR="002114AA">
        <w:rPr>
          <w:b/>
        </w:rPr>
        <w:t xml:space="preserve">6 </w:t>
      </w:r>
      <w:r w:rsidR="00362E15">
        <w:rPr>
          <w:b/>
        </w:rPr>
        <w:t xml:space="preserve">Matlab </w:t>
      </w:r>
      <w:r w:rsidR="00F26E56">
        <w:rPr>
          <w:b/>
        </w:rPr>
        <w:t>Homework</w:t>
      </w:r>
    </w:p>
    <w:p w14:paraId="6E086645" w14:textId="77777777" w:rsidR="000E6A2D" w:rsidRDefault="000E6A2D" w:rsidP="00415102">
      <w:pPr>
        <w:jc w:val="center"/>
      </w:pPr>
      <w:r>
        <w:t>Mark Lundstrom</w:t>
      </w:r>
    </w:p>
    <w:p w14:paraId="5348645E" w14:textId="77777777" w:rsidR="004D2760" w:rsidRDefault="000E6A2D" w:rsidP="004D2760">
      <w:pPr>
        <w:jc w:val="center"/>
      </w:pPr>
      <w:r>
        <w:t>Purdue University</w:t>
      </w:r>
    </w:p>
    <w:p w14:paraId="44B9901C" w14:textId="77777777" w:rsidR="00362E15" w:rsidRDefault="00362E15" w:rsidP="004D2760">
      <w:pPr>
        <w:jc w:val="center"/>
      </w:pPr>
    </w:p>
    <w:p w14:paraId="1DDA64B4" w14:textId="2959FD8C" w:rsidR="00362E15" w:rsidRDefault="00362E15" w:rsidP="004D2760">
      <w:pPr>
        <w:jc w:val="center"/>
      </w:pPr>
      <w:r>
        <w:t>Due before class on 9/1/15</w:t>
      </w:r>
    </w:p>
    <w:p w14:paraId="5F33F484" w14:textId="77777777" w:rsidR="00031873" w:rsidRDefault="00031873" w:rsidP="00F42AED"/>
    <w:p w14:paraId="6738480A" w14:textId="77777777" w:rsidR="00031873" w:rsidRDefault="00031873" w:rsidP="004D2760">
      <w:pPr>
        <w:jc w:val="center"/>
      </w:pPr>
    </w:p>
    <w:p w14:paraId="0F730EEE" w14:textId="7E39EDE1" w:rsidR="00721783" w:rsidRDefault="00362E15" w:rsidP="00E5579B">
      <w:r>
        <w:t xml:space="preserve">Write a MATLAB script to plot Fermi-Dirac integrals, </w:t>
      </w:r>
      <w:r w:rsidRPr="00362E15">
        <w:rPr>
          <w:position w:val="-16"/>
        </w:rPr>
        <w:object w:dxaOrig="780" w:dyaOrig="440" w14:anchorId="59765A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39pt;height:22pt" o:ole="">
            <v:imagedata r:id="rId8" o:title=""/>
          </v:shape>
          <o:OLEObject Type="Embed" ProgID="Equation.DSMT4" ShapeID="_x0000_i1049" DrawAspect="Content" ObjectID="_1375445626" r:id="rId9"/>
        </w:object>
      </w:r>
      <w:r>
        <w:t xml:space="preserve">  of different orders, </w:t>
      </w:r>
      <w:r w:rsidRPr="00362E15">
        <w:rPr>
          <w:i/>
        </w:rPr>
        <w:t>j</w:t>
      </w:r>
      <w:r>
        <w:t xml:space="preserve">,  vs. the reduced Fermi energy, </w:t>
      </w:r>
      <w:r w:rsidRPr="00362E15">
        <w:rPr>
          <w:position w:val="-14"/>
        </w:rPr>
        <w:object w:dxaOrig="2040" w:dyaOrig="420" w14:anchorId="79E8DB18">
          <v:shape id="_x0000_i1053" type="#_x0000_t75" style="width:102pt;height:21pt" o:ole="">
            <v:imagedata r:id="rId10" o:title=""/>
          </v:shape>
          <o:OLEObject Type="Embed" ProgID="Equation.DSMT4" ShapeID="_x0000_i1053" DrawAspect="Content" ObjectID="_1375445627" r:id="rId11"/>
        </w:object>
      </w:r>
      <w:r>
        <w:t>.  Your plot should include the following orders:</w:t>
      </w:r>
    </w:p>
    <w:p w14:paraId="536253E9" w14:textId="77777777" w:rsidR="00362E15" w:rsidRDefault="00362E15" w:rsidP="00E5579B"/>
    <w:p w14:paraId="0F67C195" w14:textId="5F930436" w:rsidR="00362E15" w:rsidRDefault="00362E15" w:rsidP="00362E15">
      <w:pPr>
        <w:ind w:left="720"/>
      </w:pPr>
      <w:r w:rsidRPr="00362E15">
        <w:rPr>
          <w:position w:val="-14"/>
        </w:rPr>
        <w:object w:dxaOrig="900" w:dyaOrig="420" w14:anchorId="79843285">
          <v:shape id="_x0000_i1068" type="#_x0000_t75" style="width:45pt;height:21pt" o:ole="">
            <v:imagedata r:id="rId12" o:title=""/>
          </v:shape>
          <o:OLEObject Type="Embed" ProgID="Equation.DSMT4" ShapeID="_x0000_i1068" DrawAspect="Content" ObjectID="_1375445628" r:id="rId13"/>
        </w:object>
      </w:r>
    </w:p>
    <w:p w14:paraId="26157B0A" w14:textId="130AB740" w:rsidR="00362E15" w:rsidRDefault="00362E15" w:rsidP="00362E15">
      <w:pPr>
        <w:ind w:left="720"/>
      </w:pPr>
      <w:r w:rsidRPr="00362E15">
        <w:rPr>
          <w:position w:val="-14"/>
        </w:rPr>
        <w:object w:dxaOrig="880" w:dyaOrig="420" w14:anchorId="211DE5EF">
          <v:shape id="_x0000_i1071" type="#_x0000_t75" style="width:44pt;height:21pt" o:ole="">
            <v:imagedata r:id="rId14" o:title=""/>
          </v:shape>
          <o:OLEObject Type="Embed" ProgID="Equation.DSMT4" ShapeID="_x0000_i1071" DrawAspect="Content" ObjectID="_1375445629" r:id="rId15"/>
        </w:object>
      </w:r>
    </w:p>
    <w:p w14:paraId="1D24D949" w14:textId="733E1360" w:rsidR="00362E15" w:rsidRDefault="00362E15" w:rsidP="00362E15">
      <w:pPr>
        <w:ind w:left="720"/>
      </w:pPr>
      <w:r w:rsidRPr="00362E15">
        <w:rPr>
          <w:position w:val="-14"/>
        </w:rPr>
        <w:object w:dxaOrig="780" w:dyaOrig="420" w14:anchorId="29B0807D">
          <v:shape id="_x0000_i1074" type="#_x0000_t75" style="width:39pt;height:21pt" o:ole="">
            <v:imagedata r:id="rId16" o:title=""/>
          </v:shape>
          <o:OLEObject Type="Embed" ProgID="Equation.DSMT4" ShapeID="_x0000_i1074" DrawAspect="Content" ObjectID="_1375445630" r:id="rId17"/>
        </w:object>
      </w:r>
    </w:p>
    <w:p w14:paraId="2F7A2D28" w14:textId="484CB0A7" w:rsidR="00362E15" w:rsidRDefault="00362E15" w:rsidP="00362E15">
      <w:pPr>
        <w:ind w:left="720"/>
      </w:pPr>
      <w:r w:rsidRPr="00362E15">
        <w:rPr>
          <w:position w:val="-14"/>
        </w:rPr>
        <w:object w:dxaOrig="980" w:dyaOrig="420" w14:anchorId="7D2324EE">
          <v:shape id="_x0000_i1077" type="#_x0000_t75" style="width:49pt;height:21pt" o:ole="">
            <v:imagedata r:id="rId18" o:title=""/>
          </v:shape>
          <o:OLEObject Type="Embed" ProgID="Equation.DSMT4" ShapeID="_x0000_i1077" DrawAspect="Content" ObjectID="_1375445631" r:id="rId19"/>
        </w:object>
      </w:r>
    </w:p>
    <w:p w14:paraId="4121C99D" w14:textId="6A012F00" w:rsidR="00362E15" w:rsidRDefault="00362E15" w:rsidP="00362E15">
      <w:pPr>
        <w:ind w:left="720"/>
      </w:pPr>
      <w:r w:rsidRPr="00362E15">
        <w:rPr>
          <w:position w:val="-14"/>
        </w:rPr>
        <w:object w:dxaOrig="980" w:dyaOrig="420" w14:anchorId="484068CC">
          <v:shape id="_x0000_i1080" type="#_x0000_t75" style="width:49pt;height:21pt" o:ole="">
            <v:imagedata r:id="rId20" o:title=""/>
          </v:shape>
          <o:OLEObject Type="Embed" ProgID="Equation.DSMT4" ShapeID="_x0000_i1080" DrawAspect="Content" ObjectID="_1375445632" r:id="rId21"/>
        </w:object>
      </w:r>
    </w:p>
    <w:p w14:paraId="4A750B7C" w14:textId="77777777" w:rsidR="00362E15" w:rsidRDefault="00362E15" w:rsidP="00362E15">
      <w:pPr>
        <w:ind w:left="720"/>
      </w:pPr>
    </w:p>
    <w:p w14:paraId="59EF0E77" w14:textId="54593256" w:rsidR="00362E15" w:rsidRDefault="00362E15" w:rsidP="00E5579B">
      <w:r>
        <w:t xml:space="preserve">Also plot </w:t>
      </w:r>
      <w:r w:rsidRPr="00362E15">
        <w:rPr>
          <w:position w:val="-14"/>
        </w:rPr>
        <w:object w:dxaOrig="860" w:dyaOrig="420" w14:anchorId="0FF7AC8D">
          <v:shape id="_x0000_i1089" type="#_x0000_t75" style="width:43pt;height:21pt" o:ole="">
            <v:imagedata r:id="rId22" o:title=""/>
          </v:shape>
          <o:OLEObject Type="Embed" ProgID="Equation.DSMT4" ShapeID="_x0000_i1089" DrawAspect="Content" ObjectID="_1375445633" r:id="rId23"/>
        </w:object>
      </w:r>
      <w:r>
        <w:t xml:space="preserve"> vs. </w:t>
      </w:r>
      <w:r w:rsidRPr="00362E15">
        <w:rPr>
          <w:position w:val="-12"/>
        </w:rPr>
        <w:object w:dxaOrig="320" w:dyaOrig="380" w14:anchorId="48C1CE1E">
          <v:shape id="_x0000_i1092" type="#_x0000_t75" style="width:16pt;height:19pt" o:ole="">
            <v:imagedata r:id="rId24" o:title=""/>
          </v:shape>
          <o:OLEObject Type="Embed" ProgID="Equation.DSMT4" ShapeID="_x0000_i1092" DrawAspect="Content" ObjectID="_1375445634" r:id="rId25"/>
        </w:object>
      </w:r>
      <w:r>
        <w:t xml:space="preserve">. </w:t>
      </w:r>
    </w:p>
    <w:p w14:paraId="55E1D946" w14:textId="77777777" w:rsidR="00362E15" w:rsidRDefault="00362E15" w:rsidP="00E5579B"/>
    <w:p w14:paraId="7CECFA42" w14:textId="1AE1D5A7" w:rsidR="00362E15" w:rsidRDefault="00362E15" w:rsidP="00E5579B">
      <w:r>
        <w:t xml:space="preserve">You will have to make some decisions, such as what range of </w:t>
      </w:r>
      <w:r w:rsidRPr="00362E15">
        <w:rPr>
          <w:position w:val="-12"/>
        </w:rPr>
        <w:object w:dxaOrig="320" w:dyaOrig="380" w14:anchorId="14B1CE9F">
          <v:shape id="_x0000_i1095" type="#_x0000_t75" style="width:16pt;height:19pt" o:ole="">
            <v:imagedata r:id="rId26" o:title=""/>
          </v:shape>
          <o:OLEObject Type="Embed" ProgID="Equation.DSMT4" ShapeID="_x0000_i1095" DrawAspect="Content" ObjectID="_1375445635" r:id="rId27"/>
        </w:object>
      </w:r>
      <w:r>
        <w:t xml:space="preserve"> to consider and whether to use a linear or logarithmic axis.</w:t>
      </w:r>
    </w:p>
    <w:p w14:paraId="04506290" w14:textId="77777777" w:rsidR="00362E15" w:rsidRDefault="00362E15" w:rsidP="00E5579B"/>
    <w:p w14:paraId="64CE2901" w14:textId="3D5889B6" w:rsidR="00362E15" w:rsidRDefault="00362E15" w:rsidP="00E5579B">
      <w:r>
        <w:t xml:space="preserve">Your  script should be clear and easy to understand.  It should contact a header that explains the  purpose of the script and who wrote it and when.  It should be well-documented.  The size of the labels should be chosen </w:t>
      </w:r>
      <w:r w:rsidR="00363A96">
        <w:t>so that the plot could be pasted</w:t>
      </w:r>
      <w:bookmarkStart w:id="0" w:name="_GoBack"/>
      <w:bookmarkEnd w:id="0"/>
      <w:r>
        <w:t xml:space="preserve"> in a PowerPoint presentation and be readable by an audience. </w:t>
      </w:r>
    </w:p>
    <w:p w14:paraId="544FED43" w14:textId="77777777" w:rsidR="00362E15" w:rsidRDefault="00362E15" w:rsidP="00E5579B"/>
    <w:p w14:paraId="63075C13" w14:textId="1BCAA4DB" w:rsidR="00362E15" w:rsidRDefault="00362E15" w:rsidP="00E5579B">
      <w:r>
        <w:t>You will receive credit for this assignment if your script works properly.  The best script (and there may be several people tied for best) will receive additional credit.</w:t>
      </w:r>
    </w:p>
    <w:p w14:paraId="2C643825" w14:textId="77777777" w:rsidR="00362E15" w:rsidRDefault="00362E15" w:rsidP="00E5579B"/>
    <w:p w14:paraId="48232EFD" w14:textId="742D0BE7" w:rsidR="00362E15" w:rsidRDefault="00362E15" w:rsidP="00E5579B">
      <w:r>
        <w:t>A good way to start on this assignment is to read:</w:t>
      </w:r>
    </w:p>
    <w:p w14:paraId="08CE7A0D" w14:textId="77777777" w:rsidR="00362E15" w:rsidRDefault="00362E15" w:rsidP="00E5579B"/>
    <w:p w14:paraId="7F2E8C2F" w14:textId="3163FC64" w:rsidR="00362E15" w:rsidRDefault="00362E15" w:rsidP="00E5579B">
      <w:r>
        <w:t xml:space="preserve">Raseong Kim and </w:t>
      </w:r>
      <w:r w:rsidRPr="00362E15">
        <w:t>Mark Lundstrom (2008), "Notes on Fermi-Dirac Integrals (3rd Edition)," https://nanohub.org/resources/5475.</w:t>
      </w:r>
    </w:p>
    <w:sectPr w:rsidR="00362E15" w:rsidSect="00805611">
      <w:headerReference w:type="default" r:id="rId28"/>
      <w:footerReference w:type="even" r:id="rId29"/>
      <w:footerReference w:type="default" r:id="rId30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D62937" w14:textId="77777777" w:rsidR="00724C5F" w:rsidRDefault="00724C5F">
      <w:r>
        <w:separator/>
      </w:r>
    </w:p>
  </w:endnote>
  <w:endnote w:type="continuationSeparator" w:id="0">
    <w:p w14:paraId="65E47EE2" w14:textId="77777777" w:rsidR="00724C5F" w:rsidRDefault="00724C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C732E0" w14:textId="77777777" w:rsidR="00724C5F" w:rsidRDefault="00E375A9" w:rsidP="00E806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24C5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FF78E19" w14:textId="77777777" w:rsidR="00724C5F" w:rsidRDefault="00724C5F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4A0472" w14:textId="77777777" w:rsidR="00724C5F" w:rsidRPr="00A13556" w:rsidRDefault="00E375A9" w:rsidP="00E80608">
    <w:pPr>
      <w:pStyle w:val="Footer"/>
      <w:framePr w:wrap="around" w:vAnchor="text" w:hAnchor="margin" w:xAlign="center" w:y="1"/>
      <w:rPr>
        <w:rStyle w:val="PageNumber"/>
      </w:rPr>
    </w:pPr>
    <w:r w:rsidRPr="00A13556">
      <w:rPr>
        <w:rStyle w:val="PageNumber"/>
        <w:sz w:val="20"/>
      </w:rPr>
      <w:fldChar w:fldCharType="begin"/>
    </w:r>
    <w:r w:rsidR="00724C5F" w:rsidRPr="00A13556">
      <w:rPr>
        <w:rStyle w:val="PageNumber"/>
        <w:sz w:val="20"/>
      </w:rPr>
      <w:instrText xml:space="preserve">PAGE  </w:instrText>
    </w:r>
    <w:r w:rsidRPr="00A13556">
      <w:rPr>
        <w:rStyle w:val="PageNumber"/>
        <w:sz w:val="20"/>
      </w:rPr>
      <w:fldChar w:fldCharType="separate"/>
    </w:r>
    <w:r w:rsidR="00363A96">
      <w:rPr>
        <w:rStyle w:val="PageNumber"/>
        <w:noProof/>
        <w:sz w:val="20"/>
      </w:rPr>
      <w:t>1</w:t>
    </w:r>
    <w:r w:rsidRPr="00A13556">
      <w:rPr>
        <w:rStyle w:val="PageNumber"/>
        <w:sz w:val="20"/>
      </w:rPr>
      <w:fldChar w:fldCharType="end"/>
    </w:r>
  </w:p>
  <w:p w14:paraId="59995A69" w14:textId="6B29C193" w:rsidR="00724C5F" w:rsidRPr="00A13556" w:rsidRDefault="004B7807">
    <w:pPr>
      <w:pStyle w:val="Footer"/>
      <w:rPr>
        <w:sz w:val="20"/>
      </w:rPr>
    </w:pPr>
    <w:r>
      <w:rPr>
        <w:sz w:val="20"/>
      </w:rPr>
      <w:t>ECE-65</w:t>
    </w:r>
    <w:r w:rsidR="000E6A2D">
      <w:rPr>
        <w:sz w:val="20"/>
      </w:rPr>
      <w:t>6</w:t>
    </w:r>
    <w:r w:rsidR="00724C5F" w:rsidRPr="00A13556">
      <w:rPr>
        <w:sz w:val="20"/>
      </w:rPr>
      <w:tab/>
    </w:r>
    <w:r w:rsidR="00724C5F" w:rsidRPr="00A13556">
      <w:rPr>
        <w:sz w:val="20"/>
      </w:rPr>
      <w:tab/>
    </w:r>
    <w:r>
      <w:rPr>
        <w:sz w:val="20"/>
      </w:rPr>
      <w:t>Fall</w:t>
    </w:r>
    <w:r w:rsidR="00362E15">
      <w:rPr>
        <w:sz w:val="20"/>
      </w:rPr>
      <w:t xml:space="preserve"> 2015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796912" w14:textId="77777777" w:rsidR="00724C5F" w:rsidRDefault="00724C5F">
      <w:r>
        <w:separator/>
      </w:r>
    </w:p>
  </w:footnote>
  <w:footnote w:type="continuationSeparator" w:id="0">
    <w:p w14:paraId="7B2A9ED6" w14:textId="77777777" w:rsidR="00724C5F" w:rsidRDefault="00724C5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0D9DB7" w14:textId="34F2F1FF" w:rsidR="00724C5F" w:rsidRPr="00A13556" w:rsidRDefault="00724C5F">
    <w:pPr>
      <w:pStyle w:val="Header"/>
      <w:rPr>
        <w:sz w:val="20"/>
      </w:rPr>
    </w:pPr>
    <w:r w:rsidRPr="00A13556">
      <w:rPr>
        <w:sz w:val="20"/>
      </w:rPr>
      <w:t>Mark Lundstrom</w:t>
    </w:r>
    <w:r w:rsidRPr="00A13556">
      <w:rPr>
        <w:sz w:val="20"/>
      </w:rPr>
      <w:tab/>
    </w:r>
    <w:r w:rsidRPr="00A13556">
      <w:rPr>
        <w:sz w:val="20"/>
      </w:rPr>
      <w:tab/>
    </w:r>
    <w:r w:rsidR="00362E15">
      <w:rPr>
        <w:sz w:val="20"/>
      </w:rPr>
      <w:t>Purdue University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30350"/>
    <w:multiLevelType w:val="hybridMultilevel"/>
    <w:tmpl w:val="76BC7A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7782C"/>
    <w:multiLevelType w:val="hybridMultilevel"/>
    <w:tmpl w:val="8172711A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>
    <w:nsid w:val="099E2FA5"/>
    <w:multiLevelType w:val="hybridMultilevel"/>
    <w:tmpl w:val="16E6B3AA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61202A"/>
    <w:multiLevelType w:val="hybridMultilevel"/>
    <w:tmpl w:val="ABAC8228"/>
    <w:lvl w:ilvl="0" w:tplc="F96410B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105B1924"/>
    <w:multiLevelType w:val="hybridMultilevel"/>
    <w:tmpl w:val="5A1AF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742FEB"/>
    <w:multiLevelType w:val="hybridMultilevel"/>
    <w:tmpl w:val="ABFC6E5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2701917"/>
    <w:multiLevelType w:val="hybridMultilevel"/>
    <w:tmpl w:val="21BA28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747DA5"/>
    <w:multiLevelType w:val="hybridMultilevel"/>
    <w:tmpl w:val="03F4FA80"/>
    <w:lvl w:ilvl="0" w:tplc="04090011">
      <w:start w:val="10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9B44A72"/>
    <w:multiLevelType w:val="hybridMultilevel"/>
    <w:tmpl w:val="98D83CE2"/>
    <w:lvl w:ilvl="0" w:tplc="040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192FA4"/>
    <w:multiLevelType w:val="hybridMultilevel"/>
    <w:tmpl w:val="5040FB68"/>
    <w:lvl w:ilvl="0" w:tplc="F82EC2F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F867A8"/>
    <w:multiLevelType w:val="hybridMultilevel"/>
    <w:tmpl w:val="85A804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CD4745"/>
    <w:multiLevelType w:val="hybridMultilevel"/>
    <w:tmpl w:val="C72444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4C61D8"/>
    <w:multiLevelType w:val="hybridMultilevel"/>
    <w:tmpl w:val="65D28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CE7878"/>
    <w:multiLevelType w:val="hybridMultilevel"/>
    <w:tmpl w:val="872E8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2D2009"/>
    <w:multiLevelType w:val="hybridMultilevel"/>
    <w:tmpl w:val="46A0D46A"/>
    <w:lvl w:ilvl="0" w:tplc="9A5639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DEE4AD9"/>
    <w:multiLevelType w:val="hybridMultilevel"/>
    <w:tmpl w:val="79A87D26"/>
    <w:lvl w:ilvl="0" w:tplc="0409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4179EE"/>
    <w:multiLevelType w:val="hybridMultilevel"/>
    <w:tmpl w:val="9A228026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1">
    <w:nsid w:val="344D2D3D"/>
    <w:multiLevelType w:val="hybridMultilevel"/>
    <w:tmpl w:val="6CCEA0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EE65A5"/>
    <w:multiLevelType w:val="hybridMultilevel"/>
    <w:tmpl w:val="52B8ACE6"/>
    <w:lvl w:ilvl="0" w:tplc="2C2C0662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38F95703"/>
    <w:multiLevelType w:val="hybridMultilevel"/>
    <w:tmpl w:val="489CE6D8"/>
    <w:lvl w:ilvl="0" w:tplc="3508C5B6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51292F"/>
    <w:multiLevelType w:val="hybridMultilevel"/>
    <w:tmpl w:val="C338B482"/>
    <w:lvl w:ilvl="0" w:tplc="44F85D18">
      <w:start w:val="1"/>
      <w:numFmt w:val="lowerRoman"/>
      <w:lvlText w:val="%1)"/>
      <w:lvlJc w:val="left"/>
      <w:pPr>
        <w:ind w:left="13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5">
    <w:nsid w:val="3F810341"/>
    <w:multiLevelType w:val="hybridMultilevel"/>
    <w:tmpl w:val="220453BA"/>
    <w:lvl w:ilvl="0" w:tplc="04090011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5743C1A"/>
    <w:multiLevelType w:val="hybridMultilevel"/>
    <w:tmpl w:val="C94877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8">
    <w:nsid w:val="4A5C6A58"/>
    <w:multiLevelType w:val="hybridMultilevel"/>
    <w:tmpl w:val="4A109F36"/>
    <w:lvl w:ilvl="0" w:tplc="0409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B827EB0"/>
    <w:multiLevelType w:val="hybridMultilevel"/>
    <w:tmpl w:val="54022A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2D23FD"/>
    <w:multiLevelType w:val="hybridMultilevel"/>
    <w:tmpl w:val="63DEB8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CBB6635"/>
    <w:multiLevelType w:val="hybridMultilevel"/>
    <w:tmpl w:val="B6DA7C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F6352A2"/>
    <w:multiLevelType w:val="hybridMultilevel"/>
    <w:tmpl w:val="3D403A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5A10F8"/>
    <w:multiLevelType w:val="hybridMultilevel"/>
    <w:tmpl w:val="386046BC"/>
    <w:lvl w:ilvl="0" w:tplc="04090011">
      <w:start w:val="10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5">
    <w:nsid w:val="5AF07583"/>
    <w:multiLevelType w:val="hybridMultilevel"/>
    <w:tmpl w:val="FF6C5844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1F94607"/>
    <w:multiLevelType w:val="hybridMultilevel"/>
    <w:tmpl w:val="2610BC7C"/>
    <w:lvl w:ilvl="0" w:tplc="9946A05A">
      <w:start w:val="1"/>
      <w:numFmt w:val="decimal"/>
      <w:lvlText w:val="%1)"/>
      <w:lvlJc w:val="left"/>
      <w:pPr>
        <w:ind w:left="90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5BC19D8"/>
    <w:multiLevelType w:val="hybridMultilevel"/>
    <w:tmpl w:val="94ECB9C4"/>
    <w:lvl w:ilvl="0" w:tplc="0FF46DC4">
      <w:start w:val="1"/>
      <w:numFmt w:val="decimal"/>
      <w:lvlText w:val="%1)"/>
      <w:lvlJc w:val="left"/>
      <w:pPr>
        <w:ind w:left="90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33577C"/>
    <w:multiLevelType w:val="hybridMultilevel"/>
    <w:tmpl w:val="D3EEC9AC"/>
    <w:lvl w:ilvl="0" w:tplc="04090011">
      <w:start w:val="1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4C56EF"/>
    <w:multiLevelType w:val="hybridMultilevel"/>
    <w:tmpl w:val="8A5C8FB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816C87"/>
    <w:multiLevelType w:val="hybridMultilevel"/>
    <w:tmpl w:val="7D187AC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EDD44D1"/>
    <w:multiLevelType w:val="hybridMultilevel"/>
    <w:tmpl w:val="92928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7"/>
  </w:num>
  <w:num w:numId="3">
    <w:abstractNumId w:val="2"/>
  </w:num>
  <w:num w:numId="4">
    <w:abstractNumId w:val="20"/>
  </w:num>
  <w:num w:numId="5">
    <w:abstractNumId w:val="40"/>
  </w:num>
  <w:num w:numId="6">
    <w:abstractNumId w:val="41"/>
  </w:num>
  <w:num w:numId="7">
    <w:abstractNumId w:val="16"/>
  </w:num>
  <w:num w:numId="8">
    <w:abstractNumId w:val="33"/>
  </w:num>
  <w:num w:numId="9">
    <w:abstractNumId w:val="30"/>
  </w:num>
  <w:num w:numId="10">
    <w:abstractNumId w:val="13"/>
  </w:num>
  <w:num w:numId="11">
    <w:abstractNumId w:val="43"/>
  </w:num>
  <w:num w:numId="12">
    <w:abstractNumId w:val="0"/>
  </w:num>
  <w:num w:numId="13">
    <w:abstractNumId w:val="15"/>
  </w:num>
  <w:num w:numId="14">
    <w:abstractNumId w:val="24"/>
  </w:num>
  <w:num w:numId="15">
    <w:abstractNumId w:val="32"/>
  </w:num>
  <w:num w:numId="16">
    <w:abstractNumId w:val="1"/>
  </w:num>
  <w:num w:numId="17">
    <w:abstractNumId w:val="36"/>
  </w:num>
  <w:num w:numId="18">
    <w:abstractNumId w:val="37"/>
  </w:num>
  <w:num w:numId="19">
    <w:abstractNumId w:val="31"/>
  </w:num>
  <w:num w:numId="20">
    <w:abstractNumId w:val="22"/>
  </w:num>
  <w:num w:numId="21">
    <w:abstractNumId w:val="17"/>
  </w:num>
  <w:num w:numId="22">
    <w:abstractNumId w:val="26"/>
  </w:num>
  <w:num w:numId="23">
    <w:abstractNumId w:val="11"/>
  </w:num>
  <w:num w:numId="24">
    <w:abstractNumId w:val="5"/>
  </w:num>
  <w:num w:numId="25">
    <w:abstractNumId w:val="18"/>
  </w:num>
  <w:num w:numId="26">
    <w:abstractNumId w:val="34"/>
  </w:num>
  <w:num w:numId="27">
    <w:abstractNumId w:val="21"/>
  </w:num>
  <w:num w:numId="28">
    <w:abstractNumId w:val="19"/>
  </w:num>
  <w:num w:numId="29">
    <w:abstractNumId w:val="4"/>
  </w:num>
  <w:num w:numId="30">
    <w:abstractNumId w:val="14"/>
  </w:num>
  <w:num w:numId="31">
    <w:abstractNumId w:val="10"/>
  </w:num>
  <w:num w:numId="32">
    <w:abstractNumId w:val="12"/>
  </w:num>
  <w:num w:numId="33">
    <w:abstractNumId w:val="23"/>
  </w:num>
  <w:num w:numId="34">
    <w:abstractNumId w:val="42"/>
  </w:num>
  <w:num w:numId="35">
    <w:abstractNumId w:val="8"/>
  </w:num>
  <w:num w:numId="36">
    <w:abstractNumId w:val="35"/>
  </w:num>
  <w:num w:numId="37">
    <w:abstractNumId w:val="3"/>
  </w:num>
  <w:num w:numId="38">
    <w:abstractNumId w:val="28"/>
  </w:num>
  <w:num w:numId="39">
    <w:abstractNumId w:val="25"/>
  </w:num>
  <w:num w:numId="40">
    <w:abstractNumId w:val="9"/>
  </w:num>
  <w:num w:numId="41">
    <w:abstractNumId w:val="7"/>
  </w:num>
  <w:num w:numId="42">
    <w:abstractNumId w:val="38"/>
  </w:num>
  <w:num w:numId="43">
    <w:abstractNumId w:val="29"/>
  </w:num>
  <w:num w:numId="44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244C"/>
    <w:rsid w:val="000070C5"/>
    <w:rsid w:val="00027689"/>
    <w:rsid w:val="00031873"/>
    <w:rsid w:val="000602B3"/>
    <w:rsid w:val="00062C09"/>
    <w:rsid w:val="000674DD"/>
    <w:rsid w:val="000729D8"/>
    <w:rsid w:val="000B0804"/>
    <w:rsid w:val="000B7AFB"/>
    <w:rsid w:val="000C7C9F"/>
    <w:rsid w:val="000E6A2D"/>
    <w:rsid w:val="000F496A"/>
    <w:rsid w:val="001325DC"/>
    <w:rsid w:val="00141F32"/>
    <w:rsid w:val="0015067D"/>
    <w:rsid w:val="00151691"/>
    <w:rsid w:val="00153F66"/>
    <w:rsid w:val="001D122F"/>
    <w:rsid w:val="001F78A6"/>
    <w:rsid w:val="002111B2"/>
    <w:rsid w:val="002114AA"/>
    <w:rsid w:val="00245B46"/>
    <w:rsid w:val="00252994"/>
    <w:rsid w:val="00265FF5"/>
    <w:rsid w:val="00270368"/>
    <w:rsid w:val="002A3FDD"/>
    <w:rsid w:val="002A7A9F"/>
    <w:rsid w:val="002B740D"/>
    <w:rsid w:val="002C066E"/>
    <w:rsid w:val="002E2C2A"/>
    <w:rsid w:val="002F0F6E"/>
    <w:rsid w:val="003565B1"/>
    <w:rsid w:val="00362E15"/>
    <w:rsid w:val="00363A96"/>
    <w:rsid w:val="00377D9F"/>
    <w:rsid w:val="003B050E"/>
    <w:rsid w:val="003D4B86"/>
    <w:rsid w:val="003F3E2A"/>
    <w:rsid w:val="00415102"/>
    <w:rsid w:val="0042534A"/>
    <w:rsid w:val="00430285"/>
    <w:rsid w:val="004B7807"/>
    <w:rsid w:val="004C39C1"/>
    <w:rsid w:val="004C58FF"/>
    <w:rsid w:val="004D2493"/>
    <w:rsid w:val="004D2760"/>
    <w:rsid w:val="004E0A04"/>
    <w:rsid w:val="00514812"/>
    <w:rsid w:val="0054712A"/>
    <w:rsid w:val="00567500"/>
    <w:rsid w:val="005A1C3C"/>
    <w:rsid w:val="005B60C1"/>
    <w:rsid w:val="005B75DC"/>
    <w:rsid w:val="005C1793"/>
    <w:rsid w:val="005C1BB3"/>
    <w:rsid w:val="005D2CBE"/>
    <w:rsid w:val="005F6E71"/>
    <w:rsid w:val="006006E8"/>
    <w:rsid w:val="006235B7"/>
    <w:rsid w:val="0063592A"/>
    <w:rsid w:val="00652EA6"/>
    <w:rsid w:val="00674713"/>
    <w:rsid w:val="00674E3D"/>
    <w:rsid w:val="00675484"/>
    <w:rsid w:val="0067644A"/>
    <w:rsid w:val="00695EC7"/>
    <w:rsid w:val="006A4A1D"/>
    <w:rsid w:val="006C234D"/>
    <w:rsid w:val="006D50F8"/>
    <w:rsid w:val="006E3F42"/>
    <w:rsid w:val="00706973"/>
    <w:rsid w:val="00720729"/>
    <w:rsid w:val="00721783"/>
    <w:rsid w:val="00724C5F"/>
    <w:rsid w:val="007259C0"/>
    <w:rsid w:val="00763C5C"/>
    <w:rsid w:val="00774DBE"/>
    <w:rsid w:val="007F51CF"/>
    <w:rsid w:val="00801AD6"/>
    <w:rsid w:val="008035B2"/>
    <w:rsid w:val="00804A94"/>
    <w:rsid w:val="00805611"/>
    <w:rsid w:val="00806543"/>
    <w:rsid w:val="00807542"/>
    <w:rsid w:val="00826335"/>
    <w:rsid w:val="00837DE2"/>
    <w:rsid w:val="0084244C"/>
    <w:rsid w:val="00847DEC"/>
    <w:rsid w:val="008503A8"/>
    <w:rsid w:val="008653D9"/>
    <w:rsid w:val="00874D60"/>
    <w:rsid w:val="0089317B"/>
    <w:rsid w:val="008C6084"/>
    <w:rsid w:val="008C7B75"/>
    <w:rsid w:val="008D30D6"/>
    <w:rsid w:val="009009A4"/>
    <w:rsid w:val="00941823"/>
    <w:rsid w:val="009669C6"/>
    <w:rsid w:val="009771D4"/>
    <w:rsid w:val="00983A98"/>
    <w:rsid w:val="0099692E"/>
    <w:rsid w:val="009A45FB"/>
    <w:rsid w:val="00A11DD2"/>
    <w:rsid w:val="00A13556"/>
    <w:rsid w:val="00A26E79"/>
    <w:rsid w:val="00A3181B"/>
    <w:rsid w:val="00A44A40"/>
    <w:rsid w:val="00A62E15"/>
    <w:rsid w:val="00AA1698"/>
    <w:rsid w:val="00AA6FC9"/>
    <w:rsid w:val="00AE360E"/>
    <w:rsid w:val="00B210A0"/>
    <w:rsid w:val="00B3280C"/>
    <w:rsid w:val="00B7605B"/>
    <w:rsid w:val="00BE30FE"/>
    <w:rsid w:val="00BF047D"/>
    <w:rsid w:val="00BF74D0"/>
    <w:rsid w:val="00C069BC"/>
    <w:rsid w:val="00C23564"/>
    <w:rsid w:val="00C325EB"/>
    <w:rsid w:val="00C4014B"/>
    <w:rsid w:val="00C470E2"/>
    <w:rsid w:val="00C7666A"/>
    <w:rsid w:val="00CA6AD6"/>
    <w:rsid w:val="00CF23E0"/>
    <w:rsid w:val="00CF38B1"/>
    <w:rsid w:val="00D26F6F"/>
    <w:rsid w:val="00D43198"/>
    <w:rsid w:val="00D44C12"/>
    <w:rsid w:val="00D47E5D"/>
    <w:rsid w:val="00D573F0"/>
    <w:rsid w:val="00D711D6"/>
    <w:rsid w:val="00D966B8"/>
    <w:rsid w:val="00DC5A4E"/>
    <w:rsid w:val="00DD119E"/>
    <w:rsid w:val="00DF34A0"/>
    <w:rsid w:val="00E04573"/>
    <w:rsid w:val="00E05951"/>
    <w:rsid w:val="00E36DFA"/>
    <w:rsid w:val="00E375A9"/>
    <w:rsid w:val="00E51EB7"/>
    <w:rsid w:val="00E5579B"/>
    <w:rsid w:val="00E77125"/>
    <w:rsid w:val="00E80608"/>
    <w:rsid w:val="00ED0908"/>
    <w:rsid w:val="00ED7597"/>
    <w:rsid w:val="00F05164"/>
    <w:rsid w:val="00F21BD9"/>
    <w:rsid w:val="00F26E56"/>
    <w:rsid w:val="00F33FD4"/>
    <w:rsid w:val="00F409DE"/>
    <w:rsid w:val="00F42AED"/>
    <w:rsid w:val="00F62DEB"/>
    <w:rsid w:val="00FA4476"/>
    <w:rsid w:val="00FA7E44"/>
    <w:rsid w:val="00FC0315"/>
    <w:rsid w:val="00FE3EF6"/>
    <w:rsid w:val="00FE7E3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0FFD182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2178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header" Target="header1.xml"/><Relationship Id="rId29" Type="http://schemas.openxmlformats.org/officeDocument/2006/relationships/footer" Target="footer1.xml"/><Relationship Id="rId30" Type="http://schemas.openxmlformats.org/officeDocument/2006/relationships/footer" Target="footer2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1</Pages>
  <Words>198</Words>
  <Characters>1133</Characters>
  <Application>Microsoft Macintosh Word</Application>
  <DocSecurity>0</DocSecurity>
  <Lines>9</Lines>
  <Paragraphs>2</Paragraphs>
  <ScaleCrop>false</ScaleCrop>
  <Company>Purdue University</Company>
  <LinksUpToDate>false</LinksUpToDate>
  <CharactersWithSpaces>1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84</cp:revision>
  <cp:lastPrinted>2013-10-17T01:28:00Z</cp:lastPrinted>
  <dcterms:created xsi:type="dcterms:W3CDTF">2012-10-12T20:36:00Z</dcterms:created>
  <dcterms:modified xsi:type="dcterms:W3CDTF">2015-08-20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